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AC05C0" w14:textId="74BED606" w:rsidR="00E466C1" w:rsidRDefault="007F599D">
      <w:pPr>
        <w:pStyle w:val="ELEC"/>
        <w:rPr>
          <w:rFonts w:hint="eastAsia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 wp14:anchorId="0CA8A82D" wp14:editId="0A1C24DD">
                <wp:simplePos x="0" y="0"/>
                <wp:positionH relativeFrom="column">
                  <wp:posOffset>5760720</wp:posOffset>
                </wp:positionH>
                <wp:positionV relativeFrom="page">
                  <wp:posOffset>935990</wp:posOffset>
                </wp:positionV>
                <wp:extent cx="647700" cy="286385"/>
                <wp:effectExtent l="12065" t="12065" r="6985" b="6350"/>
                <wp:wrapNone/>
                <wp:docPr id="1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BBA923" w14:textId="77777777" w:rsidR="00E466C1" w:rsidRDefault="00E466C1">
                            <w:pPr>
                              <w:pStyle w:val="ELECpapertype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Paper</w:t>
                            </w:r>
                          </w:p>
                        </w:txbxContent>
                      </wps:txbx>
                      <wps:bodyPr rot="0" vert="horz" wrap="square" lIns="43200" tIns="5400" rIns="43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A8A82D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453.6pt;margin-top:73.7pt;width:51pt;height:22.5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" o:allowincell="f">
                <v:textbox inset="1.2mm,.15mm,1.2mm,0">
                  <w:txbxContent>
                    <w:p w14:paraId="67BBA923" w14:textId="77777777" w:rsidR="00E466C1" w:rsidRDefault="00E466C1">
                      <w:pPr>
                        <w:pStyle w:val="ELECpapertype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Paper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43658C8A" w14:textId="77777777" w:rsidR="00E466C1" w:rsidRDefault="00E466C1">
      <w:pPr>
        <w:pStyle w:val="ELEC"/>
        <w:rPr>
          <w:rFonts w:hint="eastAsia"/>
        </w:rPr>
      </w:pPr>
    </w:p>
    <w:p w14:paraId="29CD524A" w14:textId="77777777" w:rsidR="00E466C1" w:rsidRDefault="00E466C1">
      <w:pPr>
        <w:pStyle w:val="ELEC"/>
        <w:rPr>
          <w:rFonts w:hint="eastAsia"/>
        </w:rPr>
      </w:pPr>
    </w:p>
    <w:p w14:paraId="44DAB7A6" w14:textId="77777777" w:rsidR="008312CC" w:rsidRDefault="008312CC" w:rsidP="00983725">
      <w:pPr>
        <w:pStyle w:val="ELECmaintitle"/>
        <w:rPr>
          <w:rFonts w:hint="eastAsia"/>
        </w:rPr>
      </w:pPr>
      <w:r w:rsidRPr="005141B1">
        <w:t>Title</w:t>
      </w:r>
    </w:p>
    <w:p w14:paraId="15C4422F" w14:textId="77777777" w:rsidR="00E466C1" w:rsidRDefault="00E466C1">
      <w:pPr>
        <w:pStyle w:val="ELEC"/>
        <w:rPr>
          <w:rFonts w:hint="eastAsia"/>
        </w:rPr>
      </w:pPr>
    </w:p>
    <w:p w14:paraId="252BC79D" w14:textId="77777777" w:rsidR="00E466C1" w:rsidRPr="00E466C1" w:rsidRDefault="00E466C1" w:rsidP="00983725">
      <w:pPr>
        <w:pStyle w:val="ELECnamestyle"/>
        <w:rPr>
          <w:rFonts w:hint="eastAsia"/>
        </w:rPr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983725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 </w:t>
      </w:r>
      <w:r>
        <w:rPr>
          <w:rStyle w:val="ELECmembertype"/>
          <w:rFonts w:hint="eastAsia"/>
        </w:rPr>
        <w:t>Membership Category of IEEJ</w:t>
      </w:r>
    </w:p>
    <w:p w14:paraId="1B9590E7" w14:textId="77777777" w:rsidR="00E466C1" w:rsidRDefault="00E466C1">
      <w:pPr>
        <w:pStyle w:val="ELEC"/>
        <w:rPr>
          <w:rFonts w:hint="eastAsia"/>
        </w:rPr>
      </w:pPr>
    </w:p>
    <w:p w14:paraId="53E4B09A" w14:textId="77777777" w:rsidR="00E466C1" w:rsidRPr="00F00F54" w:rsidRDefault="00E466C1" w:rsidP="00F00F54">
      <w:pPr>
        <w:pStyle w:val="ELECday"/>
        <w:rPr>
          <w:rFonts w:hint="eastAsia"/>
        </w:rPr>
      </w:pPr>
      <w:r w:rsidRPr="00F00F54">
        <w:rPr>
          <w:rFonts w:hint="eastAsia"/>
        </w:rPr>
        <w:t>(Manuscript received Jan. 00, 20</w:t>
      </w:r>
      <w:r w:rsidR="005141B1" w:rsidRPr="00F00F54">
        <w:t>XX</w:t>
      </w:r>
      <w:r w:rsidRPr="00F00F54">
        <w:rPr>
          <w:rFonts w:hint="eastAsia"/>
        </w:rPr>
        <w:t>, revised May 00, 20</w:t>
      </w:r>
      <w:r w:rsidR="005141B1" w:rsidRPr="00F00F54">
        <w:rPr>
          <w:rFonts w:hint="eastAsia"/>
        </w:rPr>
        <w:t>XX</w:t>
      </w:r>
      <w:r w:rsidRPr="00F00F54">
        <w:rPr>
          <w:rFonts w:hint="eastAsia"/>
        </w:rPr>
        <w:t>)</w:t>
      </w:r>
    </w:p>
    <w:p w14:paraId="0757F71D" w14:textId="77777777" w:rsidR="00E466C1" w:rsidRPr="00F00F54" w:rsidRDefault="00E466C1">
      <w:pPr>
        <w:pStyle w:val="ELEC"/>
        <w:rPr>
          <w:rFonts w:hint="eastAsia"/>
        </w:rPr>
      </w:pPr>
    </w:p>
    <w:p w14:paraId="54AFCDFA" w14:textId="77777777" w:rsidR="00E466C1" w:rsidRDefault="00E466C1">
      <w:pPr>
        <w:pStyle w:val="ELECabstract"/>
        <w:rPr>
          <w:rFonts w:hint="eastAsia"/>
        </w:rPr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777DE3BB" w14:textId="77777777" w:rsidR="00E466C1" w:rsidRPr="005141B1" w:rsidRDefault="00E466C1">
      <w:pPr>
        <w:pStyle w:val="ELEC"/>
        <w:rPr>
          <w:rFonts w:hint="eastAsia"/>
        </w:rPr>
      </w:pPr>
    </w:p>
    <w:p w14:paraId="33967D10" w14:textId="77777777" w:rsidR="00E466C1" w:rsidRPr="00F00F54" w:rsidRDefault="00E466C1" w:rsidP="00E466C1">
      <w:pPr>
        <w:pStyle w:val="ELECkeywords"/>
        <w:rPr>
          <w:rFonts w:hint="eastAsia"/>
        </w:rPr>
      </w:pPr>
      <w:r>
        <w:rPr>
          <w:rFonts w:hint="eastAsia"/>
          <w:b/>
        </w:rPr>
        <w:t>Keywords</w:t>
      </w:r>
      <w:r w:rsidRPr="00F00F54">
        <w:rPr>
          <w:rFonts w:hint="eastAsia"/>
        </w:rPr>
        <w:t xml:space="preserve"> : keyword</w:t>
      </w:r>
      <w:r w:rsidR="005141B1" w:rsidRPr="00F00F54">
        <w:t>1</w:t>
      </w:r>
      <w:r w:rsidRPr="00F00F54">
        <w:rPr>
          <w:rFonts w:hint="eastAsia"/>
        </w:rPr>
        <w:t>, keyword</w:t>
      </w:r>
      <w:r w:rsidR="005141B1" w:rsidRPr="00F00F54">
        <w:t>2</w:t>
      </w:r>
    </w:p>
    <w:p w14:paraId="2F4899AB" w14:textId="77777777" w:rsidR="00E466C1" w:rsidRPr="005141B1" w:rsidRDefault="00E466C1">
      <w:pPr>
        <w:pStyle w:val="ELEC"/>
        <w:jc w:val="both"/>
        <w:rPr>
          <w:rFonts w:hint="eastAsia"/>
        </w:rPr>
      </w:pPr>
    </w:p>
    <w:p w14:paraId="0F3BFA35" w14:textId="77777777" w:rsidR="00E466C1" w:rsidRPr="00E466C1" w:rsidRDefault="00E466C1">
      <w:pPr>
        <w:pStyle w:val="ELEC"/>
        <w:jc w:val="both"/>
        <w:rPr>
          <w:rFonts w:hint="eastAsia"/>
        </w:rPr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0AFA88DE" w14:textId="77777777" w:rsidR="00E466C1" w:rsidRPr="00E466C1" w:rsidRDefault="00983725" w:rsidP="00E466C1">
      <w:pPr>
        <w:pStyle w:val="ELECthanks"/>
        <w:framePr w:wrap="around"/>
        <w:rPr>
          <w:rFonts w:hint="eastAsia"/>
          <w:lang w:val="fr-FR"/>
        </w:rPr>
      </w:pPr>
      <w:r>
        <w:rPr>
          <w:rFonts w:hint="eastAsia"/>
        </w:rPr>
        <w:tab/>
      </w:r>
      <w:r w:rsidR="00E466C1" w:rsidRPr="00E466C1">
        <w:t>a)</w:t>
      </w:r>
      <w:r>
        <w:rPr>
          <w:rFonts w:hint="eastAsia"/>
        </w:rPr>
        <w:tab/>
      </w:r>
      <w:r w:rsidR="00E466C1" w:rsidRPr="00E466C1">
        <w:t xml:space="preserve">Correspondence to: Taro Denshi. </w:t>
      </w:r>
      <w:r w:rsidR="00E466C1" w:rsidRPr="00E466C1">
        <w:rPr>
          <w:lang w:val="fr-FR"/>
        </w:rPr>
        <w:t>E-mail: TaroDenshi@iee.or.jp</w:t>
      </w:r>
    </w:p>
    <w:p w14:paraId="4861564F" w14:textId="77777777" w:rsidR="00E466C1" w:rsidRDefault="00E466C1" w:rsidP="00E466C1">
      <w:pPr>
        <w:pStyle w:val="ELECthanks"/>
        <w:framePr w:wrap="around"/>
        <w:rPr>
          <w:rFonts w:hint="eastAsia"/>
        </w:rPr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>0-0, Ichibancho, Chiyoda-ku, Tokyo 000-0000</w:t>
      </w:r>
      <w:r w:rsidR="00A20773">
        <w:rPr>
          <w:rFonts w:hint="eastAsia"/>
        </w:rPr>
        <w:t>, Japan</w:t>
      </w:r>
    </w:p>
    <w:p w14:paraId="5938EE3D" w14:textId="77777777" w:rsidR="00E466C1" w:rsidRPr="00A20773" w:rsidRDefault="00E466C1">
      <w:pPr>
        <w:pStyle w:val="ELECsection"/>
        <w:rPr>
          <w:rFonts w:hint="eastAsia"/>
        </w:rPr>
      </w:pPr>
      <w:r>
        <w:rPr>
          <w:rStyle w:val="ELECsectionNo"/>
          <w:rFonts w:hint="eastAsia"/>
        </w:rPr>
        <w:t>1.</w:t>
      </w:r>
      <w:r w:rsidRPr="00A20773">
        <w:rPr>
          <w:rFonts w:hint="eastAsia"/>
        </w:rPr>
        <w:tab/>
      </w:r>
      <w:r w:rsidRPr="00A20773">
        <w:t>Section</w:t>
      </w:r>
    </w:p>
    <w:p w14:paraId="78187652" w14:textId="77777777" w:rsidR="00E466C1" w:rsidRDefault="00E466C1">
      <w:pPr>
        <w:pStyle w:val="ELECnormalstyle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D8011A9" w14:textId="77777777" w:rsidR="00E466C1" w:rsidRDefault="00E466C1">
      <w:pPr>
        <w:pStyle w:val="ELECequ"/>
        <w:rPr>
          <w:rFonts w:hint="eastAsia"/>
        </w:rPr>
      </w:pPr>
      <w:r>
        <w:rPr>
          <w:position w:val="-8"/>
        </w:rPr>
        <w:object w:dxaOrig="780" w:dyaOrig="279" w14:anchorId="45428A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13" o:title=""/>
          </v:shape>
          <o:OLEObject Type="Embed" ProgID="Equation.DSMT4" ShapeID="_x0000_i1025" DrawAspect="Content" ObjectID="_1636531786" r:id="rId14"/>
        </w:object>
      </w:r>
      <w:r w:rsidRPr="005141B1">
        <w:rPr>
          <w:rFonts w:hint="eastAsia"/>
          <w:position w:val="4"/>
          <w:szCs w:val="18"/>
        </w:rPr>
        <w:tab/>
      </w:r>
      <w:r>
        <w:rPr>
          <w:rFonts w:hint="eastAsia"/>
        </w:rPr>
        <w:t>(1)</w:t>
      </w:r>
    </w:p>
    <w:p w14:paraId="15327390" w14:textId="0CF14D63" w:rsidR="00E466C1" w:rsidRDefault="007F599D">
      <w:pPr>
        <w:pStyle w:val="ELECnormalstyle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D486FC9" wp14:editId="638F565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381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5DC8D6" w14:textId="77777777" w:rsidR="00E466C1" w:rsidRDefault="00E466C1">
                            <w:pPr>
                              <w:pStyle w:val="ELEC"/>
                              <w:rPr>
                                <w:rFonts w:hint="eastAsia"/>
                              </w:rPr>
                            </w:pPr>
                          </w:p>
                          <w:p w14:paraId="3AEE9ED2" w14:textId="2F905C16" w:rsidR="00E466C1" w:rsidRDefault="007F599D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D01E4B" wp14:editId="4C2481B2">
                                  <wp:extent cx="2553335" cy="1710055"/>
                                  <wp:effectExtent l="0" t="0" r="0" b="0"/>
                                  <wp:docPr id="9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3335" cy="1710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F4FB966" w14:textId="77777777" w:rsidR="00E466C1" w:rsidRDefault="00E466C1">
                            <w:pPr>
                              <w:pStyle w:val="ELEC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60887976" w14:textId="77777777" w:rsidR="00E466C1" w:rsidRDefault="00E466C1">
                            <w:pPr>
                              <w:pStyle w:val="ELECfigcaption"/>
                              <w:rPr>
                                <w:rFonts w:hint="eastAsia"/>
                              </w:rPr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6EA883FF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486FC9" id="Text Box 4" o:spid="_x0000_s1027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" filled="f" stroked="f">
                <v:textbox inset="0,0,0,0">
                  <w:txbxContent>
                    <w:p w14:paraId="3A5DC8D6" w14:textId="77777777" w:rsidR="00E466C1" w:rsidRDefault="00E466C1">
                      <w:pPr>
                        <w:pStyle w:val="ELEC"/>
                        <w:rPr>
                          <w:rFonts w:hint="eastAsia"/>
                        </w:rPr>
                      </w:pPr>
                    </w:p>
                    <w:p w14:paraId="3AEE9ED2" w14:textId="2F905C16" w:rsidR="00E466C1" w:rsidRDefault="007F599D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4D01E4B" wp14:editId="4C2481B2">
                            <wp:extent cx="2553335" cy="1710055"/>
                            <wp:effectExtent l="0" t="0" r="0" b="0"/>
                            <wp:docPr id="9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3335" cy="1710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F4FB966" w14:textId="77777777" w:rsidR="00E466C1" w:rsidRDefault="00E466C1">
                      <w:pPr>
                        <w:pStyle w:val="ELEC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図表説明（中央）□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60887976" w14:textId="77777777" w:rsidR="00E466C1" w:rsidRDefault="00E466C1">
                      <w:pPr>
                        <w:pStyle w:val="ELECfigcaption"/>
                        <w:rPr>
                          <w:rFonts w:hint="eastAsia"/>
                        </w:rPr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6EA883FF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4B8815C2" w14:textId="77777777" w:rsidR="00E466C1" w:rsidRDefault="00E466C1">
      <w:pPr>
        <w:pStyle w:val="ELECsection"/>
        <w:rPr>
          <w:rFonts w:hint="eastAsia"/>
        </w:rPr>
      </w:pPr>
      <w:bookmarkStart w:id="1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1"/>
      <w:r>
        <w:t>Section</w:t>
      </w:r>
    </w:p>
    <w:p w14:paraId="3EB78107" w14:textId="77777777" w:rsidR="00E466C1" w:rsidRDefault="00E466C1">
      <w:pPr>
        <w:pStyle w:val="ELECsubsection"/>
        <w:rPr>
          <w:rFonts w:hint="eastAsia"/>
        </w:rPr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20DDC34F" w14:textId="77777777" w:rsidR="00E466C1" w:rsidRDefault="00E466C1">
      <w:pPr>
        <w:pStyle w:val="ELECsubsection"/>
        <w:rPr>
          <w:rFonts w:hint="eastAsia"/>
        </w:rPr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D34122">
        <w:rPr>
          <w:rFonts w:hint="eastAsia"/>
        </w:rPr>
        <w:t>T</w:t>
      </w:r>
      <w:r w:rsidR="00D34122">
        <w:t xml:space="preserve">he quick brown fox jump over the lazy dog. </w:t>
      </w:r>
      <w:r w:rsidR="00D34122">
        <w:rPr>
          <w:rFonts w:hint="eastAsia"/>
        </w:rPr>
        <w:t>T</w:t>
      </w:r>
      <w:r w:rsidR="00D34122">
        <w:t xml:space="preserve">he quick brown fox jump over the lazy dog. </w:t>
      </w:r>
      <w:r w:rsidR="00D34122">
        <w:rPr>
          <w:rFonts w:hint="eastAsia"/>
        </w:rPr>
        <w:t>T</w:t>
      </w:r>
      <w:r w:rsidR="00D34122">
        <w:t xml:space="preserve">he quick brown fox jump over the lazy dog. </w:t>
      </w:r>
    </w:p>
    <w:p w14:paraId="769A7866" w14:textId="4CEC7C82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lastRenderedPageBreak/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7F599D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EF536A8" wp14:editId="4B3F0D42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254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139FF4" w14:textId="77777777" w:rsidR="00E466C1" w:rsidRDefault="00E466C1">
                            <w:pPr>
                              <w:pStyle w:val="ELECtablecaption"/>
                              <w:rPr>
                                <w:rFonts w:hint="eastAsia"/>
                              </w:rPr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43A47295" w14:textId="77777777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EEC28E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4EA413E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9D5D61E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B841AA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FE9B9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  <w:tr w:rsidR="00E466C1" w14:paraId="754679AE" w14:textId="77777777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6CC9FEA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31F890F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BD9CF0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DE728F0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81A554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  <w:tr w:rsidR="00E466C1" w14:paraId="25A3B532" w14:textId="77777777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BB6EFD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41BC6AD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8A19DD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B30DD0E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C9D326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46B0AD8" w14:textId="77777777" w:rsidR="00E466C1" w:rsidRDefault="00E466C1">
                            <w:pPr>
                              <w:pStyle w:val="ELEC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表説明（左寄せ）□□図・表は，ページの「上」又は「下」に配置。本文と図・表の間は，１行空き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698BC57A" w14:textId="77777777" w:rsidR="00E466C1" w:rsidRDefault="00E466C1">
                            <w:pPr>
                              <w:pStyle w:val="ELEC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F536A8" id="Text Box 12" o:spid="_x0000_s1028" type="#_x0000_t202" style="position:absolute;left:0;text-align:left;margin-left:189.75pt;margin-top:0;width:240.95pt;height:104.85pt;z-index:2516551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" filled="f" stroked="f">
                <v:textbox inset="0,0,0,0">
                  <w:txbxContent>
                    <w:p w14:paraId="1F139FF4" w14:textId="77777777" w:rsidR="00E466C1" w:rsidRDefault="00E466C1">
                      <w:pPr>
                        <w:pStyle w:val="ELECtablecaption"/>
                        <w:rPr>
                          <w:rFonts w:hint="eastAsia"/>
                        </w:rPr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43A47295" w14:textId="77777777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4EEC28E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4EA413E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9D5D61E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B841AA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5FE9B9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</w:tr>
                      <w:tr w:rsidR="00E466C1" w14:paraId="754679AE" w14:textId="77777777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6CC9FEA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31F890F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2BD9CF0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DE728F0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81A554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</w:tr>
                      <w:tr w:rsidR="00E466C1" w14:paraId="25A3B532" w14:textId="77777777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2BB6EFD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241BC6AD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8A19DD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B30DD0E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2C9D326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  <w:rFonts w:hint="eastAsia"/>
                              </w:rPr>
                            </w:pPr>
                          </w:p>
                        </w:tc>
                      </w:tr>
                    </w:tbl>
                    <w:p w14:paraId="146B0AD8" w14:textId="77777777" w:rsidR="00E466C1" w:rsidRDefault="00E466C1">
                      <w:pPr>
                        <w:pStyle w:val="ELEC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図表説明（左寄せ）□□図・表は，ページの「上」又は「下」に配置。本文と図・表の間は，１行空き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698BC57A" w14:textId="77777777" w:rsidR="00E466C1" w:rsidRDefault="00E466C1">
                      <w:pPr>
                        <w:pStyle w:val="ELEC"/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7F599D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03E8D31" wp14:editId="6DAED33E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635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494A4D" w14:textId="77777777" w:rsidR="005141B1" w:rsidRDefault="005141B1">
                            <w:pPr>
                              <w:pStyle w:val="ELEC"/>
                              <w:rPr>
                                <w:rFonts w:hint="eastAsia"/>
                              </w:rPr>
                            </w:pPr>
                          </w:p>
                          <w:p w14:paraId="36B41EC6" w14:textId="5036DF8F" w:rsidR="005141B1" w:rsidRDefault="007F599D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26E33C" wp14:editId="37804DD6">
                                  <wp:extent cx="2553335" cy="1710055"/>
                                  <wp:effectExtent l="0" t="0" r="0" b="0"/>
                                  <wp:docPr id="8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3335" cy="1710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70D719D" w14:textId="77777777" w:rsidR="005141B1" w:rsidRDefault="005141B1" w:rsidP="005141B1">
                            <w:pPr>
                              <w:pStyle w:val="ELEC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19CC6C27" w14:textId="7ECAAC68" w:rsidR="005141B1" w:rsidRDefault="007F599D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1E85347" wp14:editId="5657BBC1">
                                  <wp:extent cx="2553335" cy="1710055"/>
                                  <wp:effectExtent l="0" t="0" r="0" b="0"/>
                                  <wp:docPr id="7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3335" cy="1710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25DDF05" w14:textId="77777777" w:rsidR="005141B1" w:rsidRDefault="005141B1" w:rsidP="005141B1">
                            <w:pPr>
                              <w:pStyle w:val="ELEC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7641AE43" w14:textId="77777777" w:rsidR="005141B1" w:rsidRDefault="005141B1">
                            <w:pPr>
                              <w:pStyle w:val="ELECfigcaption"/>
                              <w:rPr>
                                <w:rFonts w:hint="eastAsia"/>
                              </w:rPr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50C72C50" w14:textId="77777777" w:rsidR="005141B1" w:rsidRDefault="005141B1">
                            <w:pPr>
                              <w:pStyle w:val="ELEC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3E8D31" id="Text Box 13" o:spid="_x0000_s1029" type="#_x0000_t202" style="position:absolute;left:0;text-align:left;margin-left:189.75pt;margin-top:93.2pt;width:240.95pt;height:337.85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" filled="f" stroked="f">
                <v:textbox inset="0,0,0,0">
                  <w:txbxContent>
                    <w:p w14:paraId="20494A4D" w14:textId="77777777" w:rsidR="005141B1" w:rsidRDefault="005141B1">
                      <w:pPr>
                        <w:pStyle w:val="ELEC"/>
                        <w:rPr>
                          <w:rFonts w:hint="eastAsia"/>
                        </w:rPr>
                      </w:pPr>
                    </w:p>
                    <w:p w14:paraId="36B41EC6" w14:textId="5036DF8F" w:rsidR="005141B1" w:rsidRDefault="007F599D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F26E33C" wp14:editId="37804DD6">
                            <wp:extent cx="2553335" cy="1710055"/>
                            <wp:effectExtent l="0" t="0" r="0" b="0"/>
                            <wp:docPr id="8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3335" cy="1710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70D719D" w14:textId="77777777" w:rsidR="005141B1" w:rsidRDefault="005141B1" w:rsidP="005141B1">
                      <w:pPr>
                        <w:pStyle w:val="ELEC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19CC6C27" w14:textId="7ECAAC68" w:rsidR="005141B1" w:rsidRDefault="007F599D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1E85347" wp14:editId="5657BBC1">
                            <wp:extent cx="2553335" cy="1710055"/>
                            <wp:effectExtent l="0" t="0" r="0" b="0"/>
                            <wp:docPr id="7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3335" cy="1710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25DDF05" w14:textId="77777777" w:rsidR="005141B1" w:rsidRDefault="005141B1" w:rsidP="005141B1">
                      <w:pPr>
                        <w:pStyle w:val="ELEC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7641AE43" w14:textId="77777777" w:rsidR="005141B1" w:rsidRDefault="005141B1">
                      <w:pPr>
                        <w:pStyle w:val="ELECfigcaption"/>
                        <w:rPr>
                          <w:rFonts w:hint="eastAsia"/>
                        </w:rPr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50C72C50" w14:textId="77777777" w:rsidR="005141B1" w:rsidRDefault="005141B1">
                      <w:pPr>
                        <w:pStyle w:val="ELEC"/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1F09E4EE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59A04C4F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759C6855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0C5B8BD4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2F0FFCBD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135FA565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758D926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68F6F42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lastRenderedPageBreak/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7ABF265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2A7EE81B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19B1E5C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6E8A55D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761C9083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0E0E67A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EF6BDF3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2AE1CEC6" w14:textId="77777777" w:rsidR="00E466C1" w:rsidRDefault="00E466C1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3C63DF3" w14:textId="77777777" w:rsidR="00A20773" w:rsidRDefault="00A20773" w:rsidP="00A20773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74359B5" w14:textId="77777777" w:rsidR="00A20773" w:rsidRDefault="00A20773" w:rsidP="00A20773">
      <w:pPr>
        <w:pStyle w:val="ELECsubsection"/>
        <w:rPr>
          <w:rFonts w:hint="eastAsia"/>
        </w:rPr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4DD56B11" w14:textId="100C2238" w:rsidR="00E466C1" w:rsidRPr="00E466C1" w:rsidRDefault="007F599D">
      <w:pPr>
        <w:pStyle w:val="ELECReferences"/>
        <w:rPr>
          <w:rFonts w:hint="eastAsia"/>
        </w:rPr>
      </w:pPr>
      <w:r w:rsidRPr="00E466C1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3ABB798D" wp14:editId="64FE6F99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9525" t="5715" r="6985" b="13335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EFF342" id="Line 2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0F793DC0" w14:textId="77777777" w:rsidR="00E466C1" w:rsidRDefault="00E466C1">
      <w:pPr>
        <w:pStyle w:val="ELECbibsection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ab/>
        <w:t xml:space="preserve">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942A8AC" w14:textId="77777777" w:rsidR="00E466C1" w:rsidRDefault="00E466C1">
      <w:pPr>
        <w:pStyle w:val="ELECbibsection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4D4D919F" w14:textId="77777777" w:rsidR="00E466C1" w:rsidRDefault="00E466C1">
      <w:pPr>
        <w:pStyle w:val="ELECbibsection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3D85103" w14:textId="523CEFB1" w:rsidR="00E466C1" w:rsidRPr="00E466C1" w:rsidRDefault="007F599D">
      <w:pPr>
        <w:pStyle w:val="ELECprofile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1" layoutInCell="0" allowOverlap="1" wp14:anchorId="4532ED84" wp14:editId="45AB287C">
            <wp:simplePos x="0" y="0"/>
            <wp:positionH relativeFrom="column">
              <wp:posOffset>0</wp:posOffset>
            </wp:positionH>
            <wp:positionV relativeFrom="paragraph">
              <wp:posOffset>315595</wp:posOffset>
            </wp:positionV>
            <wp:extent cx="787400" cy="1016000"/>
            <wp:effectExtent l="0" t="0" r="0" b="0"/>
            <wp:wrapSquare wrapText="bothSides"/>
            <wp:docPr id="10" name="図 6" descr="顔写真見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顔写真見本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66C1">
        <w:rPr>
          <w:rFonts w:hint="eastAsia"/>
        </w:rPr>
        <w:tab/>
      </w:r>
      <w:r w:rsidR="00FC7B68" w:rsidRPr="00FC7B68">
        <w:rPr>
          <w:rStyle w:val="ELECprofilename"/>
        </w:rPr>
        <w:t>Author Name</w:t>
      </w:r>
      <w:r w:rsidR="00E466C1" w:rsidRPr="00E466C1">
        <w:rPr>
          <w:rFonts w:hint="eastAsia"/>
        </w:rPr>
        <w:tab/>
        <w:t>(</w:t>
      </w:r>
      <w:r w:rsidR="00960B99" w:rsidRPr="00960B99">
        <w:t>Membership Category of IEEJ</w:t>
      </w:r>
      <w:r w:rsidR="00E466C1" w:rsidRPr="00E466C1">
        <w:rPr>
          <w:rFonts w:hint="eastAsia"/>
        </w:rPr>
        <w:t xml:space="preserve">) </w:t>
      </w:r>
      <w:r w:rsidR="00E466C1" w:rsidRPr="00E466C1">
        <w:t>the quick brown fox jump over the lazy dog. The quick brown fox jump over the lazy dog. The quick brown fox jump over the lazy dog.</w:t>
      </w:r>
      <w:r w:rsidR="00E466C1" w:rsidRPr="00E466C1">
        <w:rPr>
          <w:rFonts w:hint="eastAsia"/>
        </w:rPr>
        <w:t xml:space="preserve"> </w:t>
      </w:r>
      <w:r w:rsidR="00E466C1" w:rsidRPr="00E466C1">
        <w:t>The quick brown fox jump over the lazy dog. The quick brown fox jump over the lazy dog. The quick brown fox jump over the lazy dog.</w:t>
      </w:r>
      <w:r w:rsidR="00E466C1" w:rsidRPr="00E466C1">
        <w:rPr>
          <w:rFonts w:hint="eastAsia"/>
        </w:rPr>
        <w:t xml:space="preserve"> </w:t>
      </w:r>
      <w:r w:rsidR="00E466C1" w:rsidRPr="00E466C1">
        <w:t xml:space="preserve">The quick brown fox jump over the lazy dog. The quick brown fox jump over the lazy dog. The quick brown fox jump over the lazy dog. </w:t>
      </w:r>
    </w:p>
    <w:sectPr w:rsidR="00E466C1" w:rsidRPr="00E466C1">
      <w:headerReference w:type="even" r:id="rId18"/>
      <w:headerReference w:type="default" r:id="rId19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8B0438" w14:textId="77777777" w:rsidR="0078786E" w:rsidRDefault="0078786E">
      <w:r>
        <w:separator/>
      </w:r>
    </w:p>
  </w:endnote>
  <w:endnote w:type="continuationSeparator" w:id="0">
    <w:p w14:paraId="2A722049" w14:textId="77777777" w:rsidR="0078786E" w:rsidRDefault="007878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94E00C" w14:textId="77777777" w:rsidR="00E466C1" w:rsidRDefault="00E466C1">
    <w:pPr>
      <w:pStyle w:val="0622"/>
      <w:rPr>
        <w:rFonts w:hint="eastAsia"/>
      </w:rPr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BC0ACB" w14:textId="77777777" w:rsidR="00E466C1" w:rsidRPr="00FC7B68" w:rsidRDefault="00FC7B68" w:rsidP="00FC7B68">
    <w:pPr>
      <w:pStyle w:val="0622"/>
      <w:rPr>
        <w:rFonts w:hint="eastAsia"/>
      </w:rPr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DE31D3">
      <w:rPr>
        <w:noProof/>
      </w:rPr>
      <w:t>3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FDE25A" w14:textId="77777777" w:rsidR="00E466C1" w:rsidRDefault="00E466C1">
    <w:pPr>
      <w:pStyle w:val="061"/>
      <w:ind w:left="0"/>
      <w:rPr>
        <w:rFonts w:hint="eastAsia"/>
      </w:rPr>
    </w:pPr>
    <w:r>
      <w:rPr>
        <w:rStyle w:val="064"/>
        <w:rFonts w:hint="eastAsia"/>
      </w:rPr>
      <w:t>© 200</w:t>
    </w:r>
    <w:r>
      <w:rPr>
        <w:rStyle w:val="064"/>
        <w:rFonts w:hint="eastAsia"/>
      </w:rPr>
      <w:t>●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DE31D3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2459A0" w14:textId="77777777" w:rsidR="0078786E" w:rsidRDefault="0078786E">
      <w:r>
        <w:separator/>
      </w:r>
    </w:p>
  </w:footnote>
  <w:footnote w:type="continuationSeparator" w:id="0">
    <w:p w14:paraId="285CDAD1" w14:textId="77777777" w:rsidR="0078786E" w:rsidRDefault="007878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4F2E16" w14:textId="58F74370" w:rsidR="00E466C1" w:rsidRDefault="007F599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48926539" wp14:editId="46B64163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11430" t="10795" r="10160" b="8255"/>
              <wp:wrapNone/>
              <wp:docPr id="6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DFC930A" id="Line 2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479073" w14:textId="4CB78733" w:rsidR="00E466C1" w:rsidRDefault="007F599D">
    <w:pPr>
      <w:pStyle w:val="a4"/>
      <w:jc w:val="right"/>
      <w:rPr>
        <w:rFonts w:hint="eastAsia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33421386" wp14:editId="441DF7C8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11430" t="10795" r="10160" b="8255"/>
              <wp:wrapNone/>
              <wp:docPr id="5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30B446" id="Line 1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" o:allowincell="f" strokeweight=".5pt">
              <w10:wrap anchory="page"/>
            </v:line>
          </w:pict>
        </mc:Fallback>
      </mc:AlternateContent>
    </w:r>
  </w:p>
  <w:p w14:paraId="0C7D57D5" w14:textId="77777777" w:rsidR="00E466C1" w:rsidRDefault="00E466C1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CE3842" w14:textId="070B298A" w:rsidR="00E466C1" w:rsidRDefault="007F599D" w:rsidP="000C6C03">
    <w:pPr>
      <w:pStyle w:val="063"/>
      <w:rPr>
        <w:rFonts w:hint="eastAsia"/>
      </w:rPr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08F3D107" wp14:editId="538DEEB3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2968625" cy="398145"/>
              <wp:effectExtent l="4445" t="0" r="0" b="3810"/>
              <wp:wrapNone/>
              <wp:docPr id="4" name="Text Box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68625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3ED8E976" w14:textId="77777777" w:rsidR="00983725" w:rsidRPr="0025236F" w:rsidRDefault="00983725" w:rsidP="00983725">
                          <w:pPr>
                            <w:pStyle w:val="000info"/>
                            <w:rPr>
                              <w:rFonts w:hint="eastAsia"/>
                            </w:rPr>
                          </w:pPr>
                          <w:r w:rsidRPr="0025236F">
                            <w:rPr>
                              <w:rFonts w:hint="eastAsia"/>
                            </w:rPr>
                            <w:t>電気学会論文誌</w:t>
                          </w:r>
                          <w:r>
                            <w:rPr>
                              <w:rFonts w:hint="eastAsia"/>
                            </w:rPr>
                            <w:t>●</w:t>
                          </w:r>
                          <w:r w:rsidRPr="0025236F">
                            <w:rPr>
                              <w:rFonts w:hint="eastAsia"/>
                            </w:rPr>
                            <w:t>（</w:t>
                          </w:r>
                          <w:r>
                            <w:rPr>
                              <w:rFonts w:hint="eastAsia"/>
                            </w:rPr>
                            <w:t>●●●●●●●</w:t>
                          </w:r>
                          <w:r w:rsidRPr="0025236F">
                            <w:rPr>
                              <w:rFonts w:hint="eastAsia"/>
                            </w:rPr>
                            <w:t>部門誌）</w:t>
                          </w:r>
                        </w:p>
                        <w:p w14:paraId="228117D4" w14:textId="77777777" w:rsidR="00983725" w:rsidRPr="0025236F" w:rsidRDefault="00983725" w:rsidP="00983725">
                          <w:pPr>
                            <w:pStyle w:val="000info"/>
                            <w:rPr>
                              <w:rFonts w:hint="eastAsia"/>
                            </w:rPr>
                          </w:pPr>
                          <w:r w:rsidRPr="0025236F">
                            <w:t xml:space="preserve">IEEJ Transactions on </w:t>
                          </w:r>
                          <w:r>
                            <w:rPr>
                              <w:rFonts w:hint="eastAsia"/>
                            </w:rPr>
                            <w:t>●●●●●●●●●●●●●●●</w:t>
                          </w:r>
                        </w:p>
                        <w:p w14:paraId="4D7BF030" w14:textId="77777777" w:rsidR="00983725" w:rsidRDefault="00983725" w:rsidP="00983725">
                          <w:pPr>
                            <w:pStyle w:val="000info"/>
                            <w:rPr>
                              <w:rFonts w:hint="eastAsia"/>
                            </w:rPr>
                          </w:pPr>
                          <w:r w:rsidRPr="0025236F">
                            <w:rPr>
                              <w:rFonts w:hint="eastAsia"/>
                            </w:rPr>
                            <w:t>Vol.</w:t>
                          </w:r>
                          <w:r>
                            <w:rPr>
                              <w:rFonts w:hint="eastAsia"/>
                            </w:rPr>
                            <w:t>●●</w:t>
                          </w:r>
                          <w:r w:rsidRPr="0025236F">
                            <w:rPr>
                              <w:rFonts w:hint="eastAsia"/>
                            </w:rPr>
                            <w:t xml:space="preserve"> No.</w:t>
                          </w:r>
                          <w:r>
                            <w:rPr>
                              <w:rFonts w:hint="eastAsia"/>
                            </w:rPr>
                            <w:t>●</w:t>
                          </w:r>
                          <w:r w:rsidRPr="0025236F">
                            <w:rPr>
                              <w:rFonts w:hint="eastAsia"/>
                            </w:rPr>
                            <w:t xml:space="preserve"> </w:t>
                          </w:r>
                          <w:r w:rsidRPr="0025236F">
                            <w:t>pp.</w:t>
                          </w:r>
                          <w:r>
                            <w:rPr>
                              <w:rFonts w:hint="eastAsia"/>
                            </w:rPr>
                            <w:t>●</w:t>
                          </w:r>
                          <w:r w:rsidRPr="0025236F">
                            <w:t>-</w:t>
                          </w:r>
                          <w:r>
                            <w:rPr>
                              <w:rFonts w:hint="eastAsia"/>
                            </w:rPr>
                            <w:t>●●</w:t>
                          </w:r>
                          <w:r w:rsidRPr="0025236F">
                            <w:rPr>
                              <w:rFonts w:hint="eastAsia"/>
                            </w:rPr>
                            <w:t xml:space="preserve">　　</w:t>
                          </w:r>
                          <w:r w:rsidRPr="0025236F">
                            <w:t>DOI</w:t>
                          </w:r>
                          <w:r w:rsidRPr="0025236F">
                            <w:rPr>
                              <w:rFonts w:hint="eastAsia"/>
                            </w:rPr>
                            <w:t xml:space="preserve">: </w:t>
                          </w:r>
                          <w:r>
                            <w:rPr>
                              <w:rFonts w:hint="eastAsia"/>
                            </w:rPr>
                            <w:t>●</w:t>
                          </w:r>
                          <w:r w:rsidRPr="0025236F">
                            <w:rPr>
                              <w:rFonts w:hint="eastAsia"/>
                            </w:rPr>
                            <w:t>.</w:t>
                          </w:r>
                          <w:r>
                            <w:rPr>
                              <w:rFonts w:hint="eastAsia"/>
                            </w:rPr>
                            <w:t>●●</w:t>
                          </w:r>
                          <w:r w:rsidRPr="0025236F">
                            <w:rPr>
                              <w:rFonts w:hint="eastAsia"/>
                            </w:rPr>
                            <w:t>/ieejeiss.</w:t>
                          </w:r>
                          <w:r>
                            <w:rPr>
                              <w:rFonts w:hint="eastAsia"/>
                            </w:rPr>
                            <w:t>●●</w:t>
                          </w:r>
                          <w:r w:rsidRPr="0025236F">
                            <w:rPr>
                              <w:rFonts w:hint="eastAsia"/>
                            </w:rPr>
                            <w:t>.</w:t>
                          </w:r>
                          <w:r>
                            <w:rPr>
                              <w:rFonts w:hint="eastAsia"/>
                            </w:rPr>
                            <w:t>●</w:t>
                          </w:r>
                        </w:p>
                        <w:p w14:paraId="26BA48EA" w14:textId="77777777" w:rsidR="00983725" w:rsidRPr="0025236F" w:rsidRDefault="00983725" w:rsidP="0098372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8F3D107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0;margin-top:28.35pt;width:233.75pt;height:31.35pt;z-index:25166028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" filled="f" stroked="f">
              <v:textbox inset="0,0,0,0">
                <w:txbxContent>
                  <w:p w14:paraId="3ED8E976" w14:textId="77777777" w:rsidR="00983725" w:rsidRPr="0025236F" w:rsidRDefault="00983725" w:rsidP="00983725">
                    <w:pPr>
                      <w:pStyle w:val="000info"/>
                      <w:rPr>
                        <w:rFonts w:hint="eastAsia"/>
                      </w:rPr>
                    </w:pPr>
                    <w:r w:rsidRPr="0025236F">
                      <w:rPr>
                        <w:rFonts w:hint="eastAsia"/>
                      </w:rPr>
                      <w:t>電気学会論文誌</w:t>
                    </w:r>
                    <w:r>
                      <w:rPr>
                        <w:rFonts w:hint="eastAsia"/>
                      </w:rPr>
                      <w:t>●</w:t>
                    </w:r>
                    <w:r w:rsidRPr="0025236F"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●●●●●●●</w:t>
                    </w:r>
                    <w:r w:rsidRPr="0025236F">
                      <w:rPr>
                        <w:rFonts w:hint="eastAsia"/>
                      </w:rPr>
                      <w:t>部門誌）</w:t>
                    </w:r>
                  </w:p>
                  <w:p w14:paraId="228117D4" w14:textId="77777777" w:rsidR="00983725" w:rsidRPr="0025236F" w:rsidRDefault="00983725" w:rsidP="00983725">
                    <w:pPr>
                      <w:pStyle w:val="000info"/>
                      <w:rPr>
                        <w:rFonts w:hint="eastAsia"/>
                      </w:rPr>
                    </w:pPr>
                    <w:r w:rsidRPr="0025236F">
                      <w:t xml:space="preserve">IEEJ Transactions on </w:t>
                    </w:r>
                    <w:r>
                      <w:rPr>
                        <w:rFonts w:hint="eastAsia"/>
                      </w:rPr>
                      <w:t>●●●●●●●●●●●●●●●</w:t>
                    </w:r>
                  </w:p>
                  <w:p w14:paraId="4D7BF030" w14:textId="77777777" w:rsidR="00983725" w:rsidRDefault="00983725" w:rsidP="00983725">
                    <w:pPr>
                      <w:pStyle w:val="000info"/>
                      <w:rPr>
                        <w:rFonts w:hint="eastAsia"/>
                      </w:rPr>
                    </w:pPr>
                    <w:r w:rsidRPr="0025236F">
                      <w:rPr>
                        <w:rFonts w:hint="eastAsia"/>
                      </w:rPr>
                      <w:t>Vol.</w:t>
                    </w:r>
                    <w:r>
                      <w:rPr>
                        <w:rFonts w:hint="eastAsia"/>
                      </w:rPr>
                      <w:t>●●</w:t>
                    </w:r>
                    <w:r w:rsidRPr="0025236F">
                      <w:rPr>
                        <w:rFonts w:hint="eastAsia"/>
                      </w:rPr>
                      <w:t xml:space="preserve"> No.</w:t>
                    </w:r>
                    <w:r>
                      <w:rPr>
                        <w:rFonts w:hint="eastAsia"/>
                      </w:rPr>
                      <w:t>●</w:t>
                    </w:r>
                    <w:r w:rsidRPr="0025236F">
                      <w:rPr>
                        <w:rFonts w:hint="eastAsia"/>
                      </w:rPr>
                      <w:t xml:space="preserve"> </w:t>
                    </w:r>
                    <w:r w:rsidRPr="0025236F">
                      <w:t>pp.</w:t>
                    </w:r>
                    <w:r>
                      <w:rPr>
                        <w:rFonts w:hint="eastAsia"/>
                      </w:rPr>
                      <w:t>●</w:t>
                    </w:r>
                    <w:r w:rsidRPr="0025236F">
                      <w:t>-</w:t>
                    </w:r>
                    <w:r>
                      <w:rPr>
                        <w:rFonts w:hint="eastAsia"/>
                      </w:rPr>
                      <w:t>●●</w:t>
                    </w:r>
                    <w:r w:rsidRPr="0025236F">
                      <w:rPr>
                        <w:rFonts w:hint="eastAsia"/>
                      </w:rPr>
                      <w:t xml:space="preserve">　　</w:t>
                    </w:r>
                    <w:r w:rsidRPr="0025236F">
                      <w:t>DOI</w:t>
                    </w:r>
                    <w:r w:rsidRPr="0025236F">
                      <w:rPr>
                        <w:rFonts w:hint="eastAsia"/>
                      </w:rPr>
                      <w:t xml:space="preserve">: </w:t>
                    </w:r>
                    <w:r>
                      <w:rPr>
                        <w:rFonts w:hint="eastAsia"/>
                      </w:rPr>
                      <w:t>●</w:t>
                    </w:r>
                    <w:r w:rsidRPr="0025236F">
                      <w:rPr>
                        <w:rFonts w:hint="eastAsia"/>
                      </w:rPr>
                      <w:t>.</w:t>
                    </w:r>
                    <w:r>
                      <w:rPr>
                        <w:rFonts w:hint="eastAsia"/>
                      </w:rPr>
                      <w:t>●●</w:t>
                    </w:r>
                    <w:r w:rsidRPr="0025236F">
                      <w:rPr>
                        <w:rFonts w:hint="eastAsia"/>
                      </w:rPr>
                      <w:t>/ieejeiss.</w:t>
                    </w:r>
                    <w:r>
                      <w:rPr>
                        <w:rFonts w:hint="eastAsia"/>
                      </w:rPr>
                      <w:t>●●</w:t>
                    </w:r>
                    <w:r w:rsidRPr="0025236F">
                      <w:rPr>
                        <w:rFonts w:hint="eastAsia"/>
                      </w:rPr>
                      <w:t>.</w:t>
                    </w:r>
                    <w:r>
                      <w:rPr>
                        <w:rFonts w:hint="eastAsia"/>
                      </w:rPr>
                      <w:t>●</w:t>
                    </w:r>
                  </w:p>
                  <w:p w14:paraId="26BA48EA" w14:textId="77777777" w:rsidR="00983725" w:rsidRPr="0025236F" w:rsidRDefault="00983725" w:rsidP="00983725">
                    <w:pPr>
                      <w:spacing w:line="200" w:lineRule="exact"/>
                      <w:rPr>
                        <w:szCs w:val="16"/>
                      </w:rPr>
                    </w:pP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0CA6A8C0" wp14:editId="101B87B8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3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0173559" id="Line 3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" o:allowincell="f" strokeweight=".25pt">
              <w10:wrap anchory="page"/>
            </v:line>
          </w:pict>
        </mc:Fallback>
      </mc:AlternateContent>
    </w:r>
  </w:p>
  <w:p w14:paraId="3C50FB84" w14:textId="77777777" w:rsidR="00E466C1" w:rsidRDefault="00E466C1" w:rsidP="000C6C03">
    <w:pPr>
      <w:pStyle w:val="063"/>
      <w:rPr>
        <w:rFonts w:hint="eastAsia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D7E73E" w14:textId="0BA4B453" w:rsidR="00FC7B68" w:rsidRDefault="00FC7B68" w:rsidP="00FC7B68">
    <w:pPr>
      <w:pStyle w:val="063"/>
      <w:rPr>
        <w:rFonts w:hint="eastAsia"/>
      </w:rPr>
    </w:pPr>
    <w:r>
      <w:t>TITLE</w:t>
    </w:r>
    <w:r w:rsidR="007F599D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0A491DB" wp14:editId="59437322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9525" t="10795" r="12065" b="8255"/>
              <wp:wrapNone/>
              <wp:docPr id="2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E2C45A" id="Line 9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55CF1595" w14:textId="77777777" w:rsidR="00E466C1" w:rsidRDefault="00E466C1" w:rsidP="00FC7B68">
    <w:pPr>
      <w:pStyle w:val="063"/>
      <w:rPr>
        <w:rFonts w:hint="eastAsia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F69AD2" w14:textId="4AE8BE64" w:rsidR="00E466C1" w:rsidRDefault="005141B1" w:rsidP="00FC7B68">
    <w:pPr>
      <w:pStyle w:val="063"/>
      <w:rPr>
        <w:rFonts w:hint="eastAsia"/>
      </w:rPr>
    </w:pPr>
    <w:r>
      <w:rPr>
        <w:rFonts w:hint="eastAsia"/>
      </w:rPr>
      <w:t xml:space="preserve">Abbreviated </w:t>
    </w:r>
    <w:r w:rsidR="00FC7B68">
      <w:t>T</w:t>
    </w:r>
    <w:r w:rsidR="008C1A2D">
      <w:t>itle</w:t>
    </w:r>
    <w:r w:rsidR="00FC7B68">
      <w:rPr>
        <w:rFonts w:hint="eastAsia"/>
      </w:rPr>
      <w:t xml:space="preserve"> </w:t>
    </w:r>
    <w:r>
      <w:rPr>
        <w:rFonts w:hint="eastAsia"/>
      </w:rPr>
      <w:t xml:space="preserve">within 8 words </w:t>
    </w:r>
    <w:r w:rsidR="00FC7B68">
      <w:rPr>
        <w:rFonts w:hint="eastAsia"/>
      </w:rPr>
      <w:t xml:space="preserve">(Your Name </w:t>
    </w:r>
    <w:r w:rsidR="00FC7B68" w:rsidRPr="00FC7B68">
      <w:rPr>
        <w:rFonts w:hint="eastAsia"/>
        <w:i/>
      </w:rPr>
      <w:t>et al</w:t>
    </w:r>
    <w:r w:rsidR="00FC7B68">
      <w:rPr>
        <w:rFonts w:hint="eastAsia"/>
      </w:rPr>
      <w:t>.)</w:t>
    </w:r>
    <w:r w:rsidR="007F599D"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747C8307" wp14:editId="20B7EC16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1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5959B05" id="Line 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" o:allowincell="f" strokeweight=".25pt">
              <w10:wrap anchory="page"/>
            </v:line>
          </w:pict>
        </mc:Fallback>
      </mc:AlternateContent>
    </w:r>
  </w:p>
  <w:p w14:paraId="5E9E313F" w14:textId="77777777" w:rsidR="00E466C1" w:rsidRDefault="00E466C1" w:rsidP="00FC7B68">
    <w:pPr>
      <w:pStyle w:val="063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>
    <w:abstractNumId w:val="16"/>
  </w:num>
  <w:num w:numId="2">
    <w:abstractNumId w:val="11"/>
  </w:num>
  <w:num w:numId="6">
    <w:abstractNumId w:val="10"/>
  </w:num>
  <w:num w:numId="7">
    <w:abstractNumId w:val="12"/>
  </w:num>
  <w:num w:numId="8">
    <w:abstractNumId w:val="13"/>
  </w:num>
  <w:num w:numId="9">
    <w:abstractNumId w:val="14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66C1"/>
    <w:rsid w:val="000C6C03"/>
    <w:rsid w:val="002112A5"/>
    <w:rsid w:val="005141B1"/>
    <w:rsid w:val="005D0304"/>
    <w:rsid w:val="00701B74"/>
    <w:rsid w:val="00763C98"/>
    <w:rsid w:val="0078786E"/>
    <w:rsid w:val="007D64F3"/>
    <w:rsid w:val="007F599D"/>
    <w:rsid w:val="008312CC"/>
    <w:rsid w:val="008B5439"/>
    <w:rsid w:val="008C1A2D"/>
    <w:rsid w:val="008D2FDE"/>
    <w:rsid w:val="008F4D42"/>
    <w:rsid w:val="00960B99"/>
    <w:rsid w:val="00983725"/>
    <w:rsid w:val="00993DD5"/>
    <w:rsid w:val="009D2AAF"/>
    <w:rsid w:val="00A20773"/>
    <w:rsid w:val="00CD288D"/>
    <w:rsid w:val="00D34122"/>
    <w:rsid w:val="00DE31D3"/>
    <w:rsid w:val="00E466C1"/>
    <w:rsid w:val="00F00F54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6F161D3"/>
  <w15:chartTrackingRefBased/>
  <w15:docId w15:val="{26A4F462-D6C4-4BA2-BE55-57B7A0F48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983725"/>
    <w:pPr>
      <w:overflowPunct w:val="0"/>
      <w:jc w:val="center"/>
    </w:pPr>
    <w:rPr>
      <w:kern w:val="14"/>
      <w:sz w:val="17"/>
      <w:szCs w:val="17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F00F54"/>
    <w:pPr>
      <w:spacing w:after="80"/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rsid w:val="00F00F54"/>
    <w:pPr>
      <w:ind w:left="1242" w:right="363" w:hanging="879"/>
    </w:pPr>
    <w:rPr>
      <w:snapToGrid w:val="0"/>
      <w:sz w:val="17"/>
      <w:szCs w:val="17"/>
    </w:rPr>
  </w:style>
  <w:style w:type="paragraph" w:customStyle="1" w:styleId="ELECmaintitle">
    <w:name w:val="ELEC_main_title"/>
    <w:basedOn w:val="ELECBase"/>
    <w:rsid w:val="00F00F54"/>
    <w:pPr>
      <w:snapToGrid w:val="0"/>
      <w:spacing w:after="60" w:line="440" w:lineRule="exact"/>
      <w:jc w:val="center"/>
    </w:pPr>
    <w:rPr>
      <w:sz w:val="34"/>
      <w:szCs w:val="34"/>
    </w:rPr>
  </w:style>
  <w:style w:type="character" w:customStyle="1" w:styleId="ELECmembertype">
    <w:name w:val="ELEC_member_type"/>
    <w:rsid w:val="00983725"/>
    <w:rPr>
      <w:sz w:val="20"/>
    </w:rPr>
  </w:style>
  <w:style w:type="paragraph" w:customStyle="1" w:styleId="ELECnamestyle">
    <w:name w:val="ELEC_name__style"/>
    <w:basedOn w:val="ELECBase"/>
    <w:rsid w:val="00DE31D3"/>
    <w:pPr>
      <w:snapToGrid w:val="0"/>
      <w:spacing w:line="320" w:lineRule="exact"/>
      <w:ind w:left="363" w:right="363"/>
      <w:jc w:val="center"/>
    </w:pPr>
    <w:rPr>
      <w:snapToGrid w:val="0"/>
      <w:sz w:val="26"/>
      <w:szCs w:val="26"/>
    </w:rPr>
  </w:style>
  <w:style w:type="paragraph" w:customStyle="1" w:styleId="000info">
    <w:name w:val="000_info"/>
    <w:basedOn w:val="a"/>
    <w:rsid w:val="00983725"/>
    <w:pPr>
      <w:overflowPunct w:val="0"/>
      <w:spacing w:line="200" w:lineRule="exact"/>
    </w:pPr>
    <w:rPr>
      <w:sz w:val="17"/>
      <w:szCs w:val="17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rsid w:val="00A20773"/>
    <w:pPr>
      <w:keepNext/>
      <w:keepLines/>
      <w:widowControl/>
      <w:spacing w:before="240" w:after="240"/>
      <w:jc w:val="center"/>
    </w:pPr>
    <w:rPr>
      <w:b/>
      <w:sz w:val="20"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rsid w:val="00D34122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200" w:lineRule="exact"/>
      <w:ind w:left="425" w:hanging="425"/>
    </w:pPr>
    <w:rPr>
      <w:sz w:val="17"/>
      <w:szCs w:val="17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rsid w:val="008312CC"/>
    <w:pPr>
      <w:spacing w:line="240" w:lineRule="auto"/>
    </w:pPr>
    <w:rPr>
      <w:sz w:val="26"/>
      <w:szCs w:val="26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basedOn w:val="a0"/>
    <w:rPr>
      <w:rFonts w:ascii="Times New Roman" w:hAnsi="Times New Roman"/>
      <w:sz w:val="16"/>
    </w:rPr>
  </w:style>
  <w:style w:type="paragraph" w:customStyle="1" w:styleId="VerB7te-eng">
    <w:name w:val="_Ver.B7te-eng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4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header" Target="header5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367</Words>
  <Characters>1349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テクノエス</Company>
  <LinksUpToDate>false</LinksUpToDate>
  <CharactersWithSpaces>15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manashi</dc:creator>
  <cp:keywords/>
  <dc:description/>
  <cp:lastModifiedBy>Juri Yamanashi</cp:lastModifiedBy>
  <cp:revision>1</cp:revision>
  <cp:lastPrinted>2013-06-18T08:05:00Z</cp:lastPrinted>
  <dcterms:created xsi:type="dcterms:W3CDTF">2019-11-29T02:22:00Z</dcterms:created>
  <dcterms:modified xsi:type="dcterms:W3CDTF">2019-11-29T02:23:00Z</dcterms:modified>
</cp:coreProperties>
</file>